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F6CF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2A9F">
              <w:rPr>
                <w:rFonts w:ascii="Minion Pro Capt" w:hAnsi="Minion Pro Capt" w:cstheme="minorHAnsi" w:hint="eastAsia"/>
                <w:bCs/>
                <w:sz w:val="16"/>
                <w:szCs w:val="16"/>
                <w:lang w:eastAsia="zh-CN"/>
              </w:rPr>
              <w:t>2</w:t>
            </w:r>
            <w:r w:rsidR="008F6CF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F6CF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2A9F">
              <w:rPr>
                <w:rFonts w:ascii="Minion Pro Capt" w:hAnsi="Minion Pro Capt" w:cstheme="minorHAnsi" w:hint="eastAsia"/>
                <w:sz w:val="16"/>
                <w:szCs w:val="16"/>
                <w:lang w:eastAsia="zh-CN"/>
              </w:rPr>
              <w:t>2</w:t>
            </w:r>
            <w:r w:rsidR="008F6CF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B2C8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33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847DF">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339" r:id="rId14"/>
        </w:object>
      </w:r>
    </w:p>
    <w:p w:rsidR="00360F7D" w:rsidRPr="009D173F" w:rsidRDefault="00360F7D" w:rsidP="008847DF">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F6CF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F6CF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3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F6CF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F6CF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F6CF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B2C83" w:rsidP="008F6CF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F6CF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F6CF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B2C8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5377" w:rsidRDefault="00C55377">
      <w:r>
        <w:separator/>
      </w:r>
    </w:p>
  </w:endnote>
  <w:endnote w:type="continuationSeparator" w:id="1">
    <w:p w:rsidR="00C55377" w:rsidRDefault="00C5537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A18" w:rsidRDefault="004D5A18" w:rsidP="004D5A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5A18" w:rsidRPr="001D5E8F" w:rsidTr="00563F40">
      <w:trPr>
        <w:trHeight w:val="340"/>
        <w:jc w:val="center"/>
      </w:trPr>
      <w:tc>
        <w:tcPr>
          <w:tcW w:w="4508" w:type="dxa"/>
          <w:vAlign w:val="center"/>
        </w:tcPr>
        <w:p w:rsidR="004D5A18" w:rsidRPr="00DB4692" w:rsidRDefault="008F6CFA" w:rsidP="004D5A18">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4D5A18" w:rsidRPr="001D5E8F" w:rsidRDefault="008B2C8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6CFA" w:rsidRPr="008F6CF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D5A18" w:rsidRPr="00DB4692" w:rsidRDefault="004D5A18" w:rsidP="00563F40">
          <w:pPr>
            <w:pStyle w:val="a5"/>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rsidR="00667260" w:rsidRPr="004D5A18" w:rsidRDefault="00667260" w:rsidP="004D5A1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A18" w:rsidRDefault="004D5A18" w:rsidP="004D5A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5A18" w:rsidRPr="001D5E8F" w:rsidTr="00563F40">
      <w:trPr>
        <w:trHeight w:val="340"/>
        <w:jc w:val="center"/>
      </w:trPr>
      <w:tc>
        <w:tcPr>
          <w:tcW w:w="4508" w:type="dxa"/>
          <w:vAlign w:val="center"/>
        </w:tcPr>
        <w:p w:rsidR="004D5A18" w:rsidRPr="00DB4692" w:rsidRDefault="008F6CFA" w:rsidP="00563F40">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4D5A18" w:rsidRPr="001D5E8F" w:rsidRDefault="008B2C8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6CFA" w:rsidRPr="008F6CF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D5A18" w:rsidRPr="00DB4692" w:rsidRDefault="004D5A18" w:rsidP="00563F40">
          <w:pPr>
            <w:pStyle w:val="a5"/>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rsidR="009B4C59" w:rsidRPr="004D5A18" w:rsidRDefault="009B4C59" w:rsidP="004D5A1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A18" w:rsidRDefault="004D5A18" w:rsidP="004D5A1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5A18" w:rsidRPr="001D5E8F" w:rsidTr="00563F40">
      <w:trPr>
        <w:trHeight w:val="340"/>
        <w:jc w:val="center"/>
      </w:trPr>
      <w:tc>
        <w:tcPr>
          <w:tcW w:w="4508" w:type="dxa"/>
          <w:vAlign w:val="center"/>
        </w:tcPr>
        <w:p w:rsidR="004D5A18" w:rsidRPr="00DB4692" w:rsidRDefault="008F6CFA" w:rsidP="008F6CFA">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4D5A18" w:rsidRPr="00DB4692">
            <w:rPr>
              <w:rFonts w:asciiTheme="minorHAnsi" w:hAnsiTheme="minorHAnsi" w:cstheme="minorHAnsi"/>
              <w:noProof/>
              <w:color w:val="943634" w:themeColor="accent2" w:themeShade="BF"/>
              <w:lang w:eastAsia="zh-CN"/>
            </w:rPr>
            <w:t xml:space="preserve">  **** **, 20</w:t>
          </w:r>
          <w:r w:rsidR="00D1085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D5A18" w:rsidRPr="001D5E8F" w:rsidRDefault="008B2C8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6CFA" w:rsidRPr="008F6CF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D5A18" w:rsidRPr="00DB4692" w:rsidRDefault="004D5A18" w:rsidP="004D5A18">
          <w:pPr>
            <w:pStyle w:val="a5"/>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rsidR="00053B08" w:rsidRPr="004D5A18" w:rsidRDefault="00053B08" w:rsidP="004D5A1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5377" w:rsidRDefault="00C55377">
      <w:r>
        <w:separator/>
      </w:r>
    </w:p>
  </w:footnote>
  <w:footnote w:type="continuationSeparator" w:id="1">
    <w:p w:rsidR="00C55377" w:rsidRDefault="00C553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B2C83" w:rsidP="008F6CF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B2C8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B2C83" w:rsidP="008F6CFA">
    <w:pPr>
      <w:spacing w:afterLines="50"/>
      <w:jc w:val="right"/>
      <w:rPr>
        <w:caps/>
        <w:color w:val="31849B" w:themeColor="accent5" w:themeShade="BF"/>
        <w:sz w:val="18"/>
        <w:szCs w:val="18"/>
        <w:lang w:eastAsia="zh-CN"/>
      </w:rPr>
    </w:pPr>
    <w:r w:rsidRPr="008B2C8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170B0" w:rsidRPr="001B5543">
      <w:rPr>
        <w:rFonts w:asciiTheme="minorHAnsi" w:hAnsiTheme="minorHAnsi" w:cstheme="minorHAnsi"/>
        <w:b/>
        <w:bCs/>
        <w:iCs/>
        <w:noProof/>
        <w:sz w:val="18"/>
        <w:szCs w:val="18"/>
        <w:lang w:eastAsia="zh-CN"/>
      </w:rPr>
      <w:t>International Journal of Otolaryngology and Head &amp; Neck Surge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10858">
      <w:rPr>
        <w:rFonts w:asciiTheme="minorHAnsi" w:hAnsiTheme="minorHAnsi" w:cstheme="minorHAnsi" w:hint="eastAsia"/>
        <w:b/>
        <w:bCs/>
        <w:noProof/>
        <w:color w:val="000000" w:themeColor="text1"/>
        <w:sz w:val="18"/>
        <w:szCs w:val="18"/>
        <w:lang w:eastAsia="zh-CN"/>
      </w:rPr>
      <w:t>2</w:t>
    </w:r>
    <w:r w:rsidR="008F6CF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B2C8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3733B">
        <w:rPr>
          <w:rStyle w:val="a3"/>
          <w:rFonts w:asciiTheme="minorHAnsi" w:hAnsiTheme="minorHAnsi" w:cstheme="minorHAnsi" w:hint="eastAsia"/>
          <w:noProof/>
          <w:sz w:val="18"/>
          <w:szCs w:val="18"/>
          <w:lang w:eastAsia="zh-CN"/>
        </w:rPr>
        <w:t>https://www.scirp.org/journal/ijohn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170B0" w:rsidRPr="009170B0">
      <w:rPr>
        <w:rFonts w:asciiTheme="minorHAnsi" w:hAnsiTheme="minorHAnsi" w:cstheme="minorHAnsi"/>
        <w:noProof/>
        <w:sz w:val="18"/>
        <w:szCs w:val="18"/>
        <w:lang w:eastAsia="zh-CN"/>
      </w:rPr>
      <w:t>2168-546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170B0" w:rsidRPr="009170B0">
      <w:rPr>
        <w:rFonts w:asciiTheme="minorHAnsi" w:hAnsiTheme="minorHAnsi" w:cstheme="minorHAnsi"/>
        <w:noProof/>
        <w:sz w:val="18"/>
        <w:szCs w:val="18"/>
        <w:lang w:eastAsia="zh-CN"/>
      </w:rPr>
      <w:t>2168-54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852"/>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780"/>
    <w:rsid w:val="00066D7D"/>
    <w:rsid w:val="00066DD3"/>
    <w:rsid w:val="000677BC"/>
    <w:rsid w:val="000702F5"/>
    <w:rsid w:val="000713F1"/>
    <w:rsid w:val="000715D3"/>
    <w:rsid w:val="00072CD7"/>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67CB4"/>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FD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D7A"/>
    <w:rsid w:val="00246E01"/>
    <w:rsid w:val="002501F4"/>
    <w:rsid w:val="002504F0"/>
    <w:rsid w:val="002504F5"/>
    <w:rsid w:val="0025169D"/>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247C"/>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4CB"/>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A34"/>
    <w:rsid w:val="003A54EA"/>
    <w:rsid w:val="003A7AFD"/>
    <w:rsid w:val="003B02DD"/>
    <w:rsid w:val="003B118D"/>
    <w:rsid w:val="003B21FE"/>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5A18"/>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50B"/>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33B"/>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AF0"/>
    <w:rsid w:val="006D0DF5"/>
    <w:rsid w:val="006D1B2A"/>
    <w:rsid w:val="006D1FEA"/>
    <w:rsid w:val="006D28FE"/>
    <w:rsid w:val="006D3DB4"/>
    <w:rsid w:val="006D4020"/>
    <w:rsid w:val="006D4491"/>
    <w:rsid w:val="006D5A7C"/>
    <w:rsid w:val="006D5F77"/>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091"/>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3D1A"/>
    <w:rsid w:val="007945B9"/>
    <w:rsid w:val="007952E9"/>
    <w:rsid w:val="00796DAF"/>
    <w:rsid w:val="007970CE"/>
    <w:rsid w:val="0079711D"/>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119"/>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540"/>
    <w:rsid w:val="00882747"/>
    <w:rsid w:val="008847DF"/>
    <w:rsid w:val="00885811"/>
    <w:rsid w:val="00886E80"/>
    <w:rsid w:val="00890107"/>
    <w:rsid w:val="00890828"/>
    <w:rsid w:val="00890893"/>
    <w:rsid w:val="00890F98"/>
    <w:rsid w:val="0089218E"/>
    <w:rsid w:val="0089397C"/>
    <w:rsid w:val="00894801"/>
    <w:rsid w:val="00894C50"/>
    <w:rsid w:val="008963FA"/>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C83"/>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CFA"/>
    <w:rsid w:val="008F6DAB"/>
    <w:rsid w:val="008F709B"/>
    <w:rsid w:val="008F7FEE"/>
    <w:rsid w:val="0090004C"/>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18B"/>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A3A"/>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1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A9F"/>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0FD8"/>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55B8"/>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7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858"/>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2D6"/>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3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418"/>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95"/>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47EC"/>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oh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76321B-515F-4869-A3F2-17C2BEC1A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4</cp:revision>
  <cp:lastPrinted>2016-07-13T02:21:00Z</cp:lastPrinted>
  <dcterms:created xsi:type="dcterms:W3CDTF">2016-06-21T00:12:00Z</dcterms:created>
  <dcterms:modified xsi:type="dcterms:W3CDTF">2023-10-27T04:10:00Z</dcterms:modified>
</cp:coreProperties>
</file>